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91190" w:rsidRDefault="00B91190" w:rsidP="00B91190">
      <w:pPr>
        <w:spacing w:after="0" w:line="240" w:lineRule="auto"/>
        <w:jc w:val="center"/>
        <w:rPr>
          <w:rFonts w:ascii="Times New Roman" w:hAnsi="Times New Roman" w:cs="Times New Roman"/>
          <w:b/>
          <w:color w:val="FF0000"/>
          <w:sz w:val="26"/>
          <w:szCs w:val="26"/>
          <w:shd w:val="clear" w:color="auto" w:fill="92D050"/>
          <w:lang w:val="it-IT"/>
        </w:rPr>
      </w:pPr>
      <w:r w:rsidRPr="00DB4A4A">
        <w:rPr>
          <w:rFonts w:ascii="Times New Roman" w:hAnsi="Times New Roman" w:cs="Times New Roman"/>
          <w:b/>
          <w:color w:val="FF0000"/>
          <w:sz w:val="26"/>
          <w:szCs w:val="26"/>
          <w:shd w:val="clear" w:color="auto" w:fill="92D050"/>
          <w:lang w:val="it-IT"/>
        </w:rPr>
        <w:t xml:space="preserve">MA TRẬN </w:t>
      </w:r>
      <w:r w:rsidRPr="00DB4A4A">
        <w:rPr>
          <w:rFonts w:ascii="Times New Roman" w:hAnsi="Times New Roman" w:cs="Times New Roman"/>
          <w:b/>
          <w:color w:val="FF0000"/>
          <w:sz w:val="26"/>
          <w:szCs w:val="26"/>
          <w:shd w:val="clear" w:color="auto" w:fill="92D050"/>
        </w:rPr>
        <w:t xml:space="preserve">KIỂM TRA GIỮA HỌC KÌ </w:t>
      </w:r>
      <w:r w:rsidRPr="00DB4A4A">
        <w:rPr>
          <w:rFonts w:ascii="Times New Roman" w:hAnsi="Times New Roman" w:cs="Times New Roman"/>
          <w:b/>
          <w:color w:val="FF0000"/>
          <w:sz w:val="26"/>
          <w:szCs w:val="26"/>
          <w:shd w:val="clear" w:color="auto" w:fill="92D050"/>
          <w:lang w:val="it-IT"/>
        </w:rPr>
        <w:t xml:space="preserve">I </w:t>
      </w:r>
      <w:r w:rsidRPr="00DB4A4A">
        <w:rPr>
          <w:rFonts w:ascii="Times New Roman" w:hAnsi="Times New Roman" w:cs="Times New Roman"/>
          <w:b/>
          <w:color w:val="FF0000"/>
          <w:sz w:val="26"/>
          <w:szCs w:val="26"/>
          <w:shd w:val="clear" w:color="auto" w:fill="92D050"/>
        </w:rPr>
        <w:t xml:space="preserve"> NĂM HỌC 2020-202</w:t>
      </w:r>
      <w:r w:rsidRPr="00DB4A4A">
        <w:rPr>
          <w:rFonts w:ascii="Times New Roman" w:hAnsi="Times New Roman" w:cs="Times New Roman"/>
          <w:b/>
          <w:color w:val="FF0000"/>
          <w:sz w:val="26"/>
          <w:szCs w:val="26"/>
          <w:shd w:val="clear" w:color="auto" w:fill="92D050"/>
          <w:lang w:val="it-IT"/>
        </w:rPr>
        <w:t>1</w:t>
      </w:r>
    </w:p>
    <w:p w:rsidR="00DB4A4A" w:rsidRPr="00B91190" w:rsidRDefault="00DB4A4A" w:rsidP="00B91190">
      <w:pPr>
        <w:spacing w:after="0" w:line="240" w:lineRule="auto"/>
        <w:jc w:val="center"/>
        <w:rPr>
          <w:rFonts w:ascii="Times New Roman" w:hAnsi="Times New Roman" w:cs="Times New Roman"/>
          <w:b/>
          <w:sz w:val="26"/>
          <w:szCs w:val="26"/>
          <w:lang w:val="it-IT"/>
        </w:rPr>
      </w:pPr>
    </w:p>
    <w:p w:rsidR="00B91190" w:rsidRPr="00B91190" w:rsidRDefault="00B91190" w:rsidP="00B91190">
      <w:pPr>
        <w:spacing w:after="0" w:line="24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DB4A4A">
        <w:rPr>
          <w:rFonts w:ascii="Times New Roman" w:hAnsi="Times New Roman" w:cs="Times New Roman"/>
          <w:b/>
          <w:sz w:val="26"/>
          <w:szCs w:val="26"/>
          <w:shd w:val="clear" w:color="auto" w:fill="C00000"/>
        </w:rPr>
        <w:t>Môn: VẬT LÍ - LỚP 1</w:t>
      </w:r>
      <w:r w:rsidR="008F2482" w:rsidRPr="00DB4A4A">
        <w:rPr>
          <w:rFonts w:ascii="Times New Roman" w:hAnsi="Times New Roman" w:cs="Times New Roman"/>
          <w:b/>
          <w:sz w:val="26"/>
          <w:szCs w:val="26"/>
          <w:shd w:val="clear" w:color="auto" w:fill="C00000"/>
        </w:rPr>
        <w:t>2</w:t>
      </w:r>
      <w:bookmarkStart w:id="0" w:name="_GoBack"/>
      <w:bookmarkEnd w:id="0"/>
    </w:p>
    <w:p w:rsidR="00B91190" w:rsidRPr="00B91190" w:rsidRDefault="00B91190" w:rsidP="00B91190">
      <w:pPr>
        <w:spacing w:after="0" w:line="240" w:lineRule="auto"/>
        <w:jc w:val="center"/>
        <w:rPr>
          <w:rFonts w:ascii="Times New Roman" w:hAnsi="Times New Roman" w:cs="Times New Roman"/>
          <w:sz w:val="26"/>
          <w:szCs w:val="26"/>
        </w:rPr>
      </w:pPr>
    </w:p>
    <w:tbl>
      <w:tblPr>
        <w:tblStyle w:val="TableGrid"/>
        <w:tblW w:w="11007" w:type="dxa"/>
        <w:tblLayout w:type="fixed"/>
        <w:tblLook w:val="04A0" w:firstRow="1" w:lastRow="0" w:firstColumn="1" w:lastColumn="0" w:noHBand="0" w:noVBand="1"/>
      </w:tblPr>
      <w:tblGrid>
        <w:gridCol w:w="817"/>
        <w:gridCol w:w="1843"/>
        <w:gridCol w:w="3685"/>
        <w:gridCol w:w="646"/>
        <w:gridCol w:w="709"/>
        <w:gridCol w:w="708"/>
        <w:gridCol w:w="772"/>
        <w:gridCol w:w="772"/>
        <w:gridCol w:w="1055"/>
      </w:tblGrid>
      <w:tr w:rsidR="00957F8C" w:rsidRPr="00F61726" w:rsidTr="0049612A">
        <w:tc>
          <w:tcPr>
            <w:tcW w:w="817" w:type="dxa"/>
            <w:vMerge w:val="restart"/>
          </w:tcPr>
          <w:p w:rsidR="00957F8C" w:rsidRPr="00F61726" w:rsidRDefault="00957F8C" w:rsidP="00957F8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b/>
                <w:sz w:val="24"/>
                <w:szCs w:val="24"/>
              </w:rPr>
              <w:t>STT</w:t>
            </w:r>
          </w:p>
        </w:tc>
        <w:tc>
          <w:tcPr>
            <w:tcW w:w="5528" w:type="dxa"/>
            <w:gridSpan w:val="2"/>
          </w:tcPr>
          <w:p w:rsidR="00957F8C" w:rsidRPr="00F61726" w:rsidRDefault="00957F8C" w:rsidP="00957F8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b/>
                <w:sz w:val="24"/>
                <w:szCs w:val="24"/>
              </w:rPr>
              <w:t>Nội dung kiểm tra</w:t>
            </w:r>
          </w:p>
        </w:tc>
        <w:tc>
          <w:tcPr>
            <w:tcW w:w="2835" w:type="dxa"/>
            <w:gridSpan w:val="4"/>
          </w:tcPr>
          <w:p w:rsidR="00957F8C" w:rsidRPr="00F61726" w:rsidRDefault="00957F8C" w:rsidP="00957F8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b/>
                <w:sz w:val="24"/>
                <w:szCs w:val="24"/>
              </w:rPr>
              <w:t>Mức độ nhận thức</w:t>
            </w:r>
          </w:p>
        </w:tc>
        <w:tc>
          <w:tcPr>
            <w:tcW w:w="772" w:type="dxa"/>
            <w:vMerge w:val="restart"/>
          </w:tcPr>
          <w:p w:rsidR="00957F8C" w:rsidRPr="00F61726" w:rsidRDefault="00957F8C" w:rsidP="00D8173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Tổng </w:t>
            </w:r>
            <w:r w:rsidR="00D8173C" w:rsidRPr="00F61726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1055" w:type="dxa"/>
            <w:vMerge w:val="restart"/>
          </w:tcPr>
          <w:p w:rsidR="00957F8C" w:rsidRPr="00F61726" w:rsidRDefault="00760930" w:rsidP="00957F8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b/>
                <w:sz w:val="24"/>
                <w:szCs w:val="24"/>
              </w:rPr>
              <w:t>Chú ý</w:t>
            </w:r>
          </w:p>
        </w:tc>
      </w:tr>
      <w:tr w:rsidR="00957F8C" w:rsidRPr="00F61726" w:rsidTr="0049612A">
        <w:tc>
          <w:tcPr>
            <w:tcW w:w="817" w:type="dxa"/>
            <w:vMerge/>
          </w:tcPr>
          <w:p w:rsidR="00957F8C" w:rsidRPr="00F61726" w:rsidRDefault="00957F8C" w:rsidP="00957F8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</w:tcPr>
          <w:p w:rsidR="00957F8C" w:rsidRPr="00F61726" w:rsidRDefault="00957F8C" w:rsidP="00957F8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b/>
                <w:sz w:val="24"/>
                <w:szCs w:val="24"/>
              </w:rPr>
              <w:t>Chương/chủ đề</w:t>
            </w:r>
          </w:p>
        </w:tc>
        <w:tc>
          <w:tcPr>
            <w:tcW w:w="3685" w:type="dxa"/>
          </w:tcPr>
          <w:p w:rsidR="00957F8C" w:rsidRPr="00F61726" w:rsidRDefault="00957F8C" w:rsidP="00957F8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b/>
                <w:sz w:val="24"/>
                <w:szCs w:val="24"/>
              </w:rPr>
              <w:t>Bài học</w:t>
            </w:r>
          </w:p>
        </w:tc>
        <w:tc>
          <w:tcPr>
            <w:tcW w:w="646" w:type="dxa"/>
          </w:tcPr>
          <w:p w:rsidR="00957F8C" w:rsidRPr="00F61726" w:rsidRDefault="00957F8C" w:rsidP="00957F8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b/>
                <w:sz w:val="24"/>
                <w:szCs w:val="24"/>
              </w:rPr>
              <w:t>NB</w:t>
            </w:r>
          </w:p>
        </w:tc>
        <w:tc>
          <w:tcPr>
            <w:tcW w:w="709" w:type="dxa"/>
          </w:tcPr>
          <w:p w:rsidR="00957F8C" w:rsidRPr="00F61726" w:rsidRDefault="00957F8C" w:rsidP="00957F8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b/>
                <w:sz w:val="24"/>
                <w:szCs w:val="24"/>
              </w:rPr>
              <w:t>TH</w:t>
            </w:r>
          </w:p>
        </w:tc>
        <w:tc>
          <w:tcPr>
            <w:tcW w:w="708" w:type="dxa"/>
          </w:tcPr>
          <w:p w:rsidR="00957F8C" w:rsidRPr="00F61726" w:rsidRDefault="00957F8C" w:rsidP="00957F8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b/>
                <w:sz w:val="24"/>
                <w:szCs w:val="24"/>
              </w:rPr>
              <w:t>VD</w:t>
            </w:r>
          </w:p>
        </w:tc>
        <w:tc>
          <w:tcPr>
            <w:tcW w:w="772" w:type="dxa"/>
          </w:tcPr>
          <w:p w:rsidR="00957F8C" w:rsidRPr="00F61726" w:rsidRDefault="00957F8C" w:rsidP="00957F8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b/>
                <w:sz w:val="24"/>
                <w:szCs w:val="24"/>
              </w:rPr>
              <w:t>VDC</w:t>
            </w:r>
          </w:p>
        </w:tc>
        <w:tc>
          <w:tcPr>
            <w:tcW w:w="772" w:type="dxa"/>
            <w:vMerge/>
          </w:tcPr>
          <w:p w:rsidR="00957F8C" w:rsidRPr="00F61726" w:rsidRDefault="00957F8C" w:rsidP="00957F8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055" w:type="dxa"/>
            <w:vMerge/>
          </w:tcPr>
          <w:p w:rsidR="00957F8C" w:rsidRPr="00F61726" w:rsidRDefault="00957F8C" w:rsidP="00957F8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22124" w:rsidRPr="00F61726" w:rsidTr="0049612A">
        <w:tc>
          <w:tcPr>
            <w:tcW w:w="817" w:type="dxa"/>
            <w:vMerge w:val="restart"/>
          </w:tcPr>
          <w:p w:rsidR="00B22124" w:rsidRPr="00F61726" w:rsidRDefault="00B22124" w:rsidP="00957F8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22124" w:rsidRPr="00F61726" w:rsidRDefault="00B22124" w:rsidP="00957F8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22124" w:rsidRPr="00F61726" w:rsidRDefault="00B22124" w:rsidP="00B2212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b/>
                <w:sz w:val="24"/>
                <w:szCs w:val="24"/>
              </w:rPr>
              <w:t>01</w:t>
            </w:r>
          </w:p>
        </w:tc>
        <w:tc>
          <w:tcPr>
            <w:tcW w:w="1843" w:type="dxa"/>
            <w:vMerge w:val="restart"/>
          </w:tcPr>
          <w:p w:rsidR="00B22124" w:rsidRPr="00F61726" w:rsidRDefault="00B22124" w:rsidP="00957F8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8A2591" w:rsidRPr="00F61726" w:rsidRDefault="008A2591" w:rsidP="008A259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22124" w:rsidRPr="00F61726" w:rsidRDefault="00B22124" w:rsidP="008A259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b/>
                <w:sz w:val="24"/>
                <w:szCs w:val="24"/>
              </w:rPr>
              <w:t>Dao động cơ</w:t>
            </w:r>
          </w:p>
        </w:tc>
        <w:tc>
          <w:tcPr>
            <w:tcW w:w="3685" w:type="dxa"/>
          </w:tcPr>
          <w:p w:rsidR="00B22124" w:rsidRPr="00F61726" w:rsidRDefault="00B22124" w:rsidP="00B22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sz w:val="24"/>
                <w:szCs w:val="24"/>
              </w:rPr>
              <w:t>Dao động điều hòa</w:t>
            </w:r>
          </w:p>
        </w:tc>
        <w:tc>
          <w:tcPr>
            <w:tcW w:w="646" w:type="dxa"/>
          </w:tcPr>
          <w:p w:rsidR="00B22124" w:rsidRPr="00F61726" w:rsidRDefault="00D8173C" w:rsidP="00957F8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09" w:type="dxa"/>
          </w:tcPr>
          <w:p w:rsidR="00B22124" w:rsidRPr="00F61726" w:rsidRDefault="00D8173C" w:rsidP="00957F8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08" w:type="dxa"/>
          </w:tcPr>
          <w:p w:rsidR="00B22124" w:rsidRPr="00F61726" w:rsidRDefault="00760930" w:rsidP="00957F8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2" w:type="dxa"/>
          </w:tcPr>
          <w:p w:rsidR="00B22124" w:rsidRPr="00F61726" w:rsidRDefault="00760930" w:rsidP="00957F8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2" w:type="dxa"/>
          </w:tcPr>
          <w:p w:rsidR="00B22124" w:rsidRPr="00F61726" w:rsidRDefault="00AF01CF" w:rsidP="00957F8C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6</w:t>
            </w:r>
          </w:p>
        </w:tc>
        <w:tc>
          <w:tcPr>
            <w:tcW w:w="1055" w:type="dxa"/>
          </w:tcPr>
          <w:p w:rsidR="00B22124" w:rsidRPr="00F61726" w:rsidRDefault="00B22124" w:rsidP="00957F8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22124" w:rsidRPr="00F61726" w:rsidTr="0049612A">
        <w:tc>
          <w:tcPr>
            <w:tcW w:w="817" w:type="dxa"/>
            <w:vMerge/>
          </w:tcPr>
          <w:p w:rsidR="00B22124" w:rsidRPr="00F61726" w:rsidRDefault="00B22124" w:rsidP="00957F8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  <w:vMerge/>
          </w:tcPr>
          <w:p w:rsidR="00B22124" w:rsidRPr="00F61726" w:rsidRDefault="00B22124" w:rsidP="00957F8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85" w:type="dxa"/>
          </w:tcPr>
          <w:p w:rsidR="00B22124" w:rsidRPr="00F61726" w:rsidRDefault="00B22124" w:rsidP="00B22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sz w:val="24"/>
                <w:szCs w:val="24"/>
              </w:rPr>
              <w:t>Con lắc lò xo</w:t>
            </w:r>
          </w:p>
        </w:tc>
        <w:tc>
          <w:tcPr>
            <w:tcW w:w="646" w:type="dxa"/>
          </w:tcPr>
          <w:p w:rsidR="00B22124" w:rsidRPr="00F61726" w:rsidRDefault="00D8173C" w:rsidP="00957F8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09" w:type="dxa"/>
          </w:tcPr>
          <w:p w:rsidR="00B22124" w:rsidRPr="00F61726" w:rsidRDefault="00D8173C" w:rsidP="00957F8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8" w:type="dxa"/>
          </w:tcPr>
          <w:p w:rsidR="00B22124" w:rsidRPr="00F61726" w:rsidRDefault="00760930" w:rsidP="00957F8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2" w:type="dxa"/>
          </w:tcPr>
          <w:p w:rsidR="00B22124" w:rsidRPr="00F61726" w:rsidRDefault="00760930" w:rsidP="00957F8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2" w:type="dxa"/>
          </w:tcPr>
          <w:p w:rsidR="00B22124" w:rsidRPr="00F61726" w:rsidRDefault="00AF01CF" w:rsidP="00957F8C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5</w:t>
            </w:r>
          </w:p>
        </w:tc>
        <w:tc>
          <w:tcPr>
            <w:tcW w:w="1055" w:type="dxa"/>
          </w:tcPr>
          <w:p w:rsidR="00B22124" w:rsidRPr="00F61726" w:rsidRDefault="00B22124" w:rsidP="00957F8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22124" w:rsidRPr="00F61726" w:rsidTr="0049612A">
        <w:tc>
          <w:tcPr>
            <w:tcW w:w="817" w:type="dxa"/>
            <w:vMerge/>
          </w:tcPr>
          <w:p w:rsidR="00B22124" w:rsidRPr="00F61726" w:rsidRDefault="00B22124" w:rsidP="00957F8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  <w:vMerge/>
          </w:tcPr>
          <w:p w:rsidR="00B22124" w:rsidRPr="00F61726" w:rsidRDefault="00B22124" w:rsidP="00957F8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85" w:type="dxa"/>
          </w:tcPr>
          <w:p w:rsidR="00B22124" w:rsidRPr="00F61726" w:rsidRDefault="00B22124" w:rsidP="00B22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sz w:val="24"/>
                <w:szCs w:val="24"/>
              </w:rPr>
              <w:t>Con lắc đơn</w:t>
            </w:r>
          </w:p>
        </w:tc>
        <w:tc>
          <w:tcPr>
            <w:tcW w:w="646" w:type="dxa"/>
          </w:tcPr>
          <w:p w:rsidR="00B22124" w:rsidRPr="00F61726" w:rsidRDefault="00D8173C" w:rsidP="00957F8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B22124" w:rsidRPr="00F61726" w:rsidRDefault="00D8173C" w:rsidP="00957F8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8" w:type="dxa"/>
          </w:tcPr>
          <w:p w:rsidR="00B22124" w:rsidRPr="00F61726" w:rsidRDefault="00760930" w:rsidP="00957F8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2" w:type="dxa"/>
          </w:tcPr>
          <w:p w:rsidR="00B22124" w:rsidRPr="00F61726" w:rsidRDefault="00B22124" w:rsidP="00957F8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2" w:type="dxa"/>
          </w:tcPr>
          <w:p w:rsidR="00B22124" w:rsidRPr="00F61726" w:rsidRDefault="00AF01CF" w:rsidP="00957F8C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3</w:t>
            </w:r>
          </w:p>
        </w:tc>
        <w:tc>
          <w:tcPr>
            <w:tcW w:w="1055" w:type="dxa"/>
          </w:tcPr>
          <w:p w:rsidR="00B22124" w:rsidRPr="00F61726" w:rsidRDefault="00B22124" w:rsidP="00957F8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22124" w:rsidRPr="00F61726" w:rsidTr="0049612A">
        <w:tc>
          <w:tcPr>
            <w:tcW w:w="817" w:type="dxa"/>
            <w:vMerge/>
          </w:tcPr>
          <w:p w:rsidR="00B22124" w:rsidRPr="00F61726" w:rsidRDefault="00B22124" w:rsidP="00957F8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  <w:vMerge/>
          </w:tcPr>
          <w:p w:rsidR="00B22124" w:rsidRPr="00F61726" w:rsidRDefault="00B22124" w:rsidP="00957F8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85" w:type="dxa"/>
          </w:tcPr>
          <w:p w:rsidR="00B22124" w:rsidRPr="00F61726" w:rsidRDefault="00B22124" w:rsidP="00B22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sz w:val="24"/>
                <w:szCs w:val="24"/>
              </w:rPr>
              <w:t>Dao động tắt dần, dao động cưỡng bức</w:t>
            </w:r>
          </w:p>
        </w:tc>
        <w:tc>
          <w:tcPr>
            <w:tcW w:w="646" w:type="dxa"/>
          </w:tcPr>
          <w:p w:rsidR="00B22124" w:rsidRPr="00F61726" w:rsidRDefault="00D8173C" w:rsidP="00957F8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B22124" w:rsidRPr="00F61726" w:rsidRDefault="00B22124" w:rsidP="00957F8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B22124" w:rsidRPr="00F61726" w:rsidRDefault="00B22124" w:rsidP="00957F8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2" w:type="dxa"/>
          </w:tcPr>
          <w:p w:rsidR="00B22124" w:rsidRPr="00F61726" w:rsidRDefault="00B22124" w:rsidP="00957F8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2" w:type="dxa"/>
          </w:tcPr>
          <w:p w:rsidR="00B22124" w:rsidRPr="00F61726" w:rsidRDefault="00AF01CF" w:rsidP="00957F8C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1</w:t>
            </w:r>
          </w:p>
        </w:tc>
        <w:tc>
          <w:tcPr>
            <w:tcW w:w="1055" w:type="dxa"/>
          </w:tcPr>
          <w:p w:rsidR="00B22124" w:rsidRPr="00F61726" w:rsidRDefault="00B22124" w:rsidP="00957F8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22124" w:rsidRPr="00F61726" w:rsidTr="0049612A">
        <w:tc>
          <w:tcPr>
            <w:tcW w:w="817" w:type="dxa"/>
            <w:vMerge/>
          </w:tcPr>
          <w:p w:rsidR="00B22124" w:rsidRPr="00F61726" w:rsidRDefault="00B22124" w:rsidP="00957F8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  <w:vMerge/>
          </w:tcPr>
          <w:p w:rsidR="00B22124" w:rsidRPr="00F61726" w:rsidRDefault="00B22124" w:rsidP="00957F8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85" w:type="dxa"/>
          </w:tcPr>
          <w:p w:rsidR="00B22124" w:rsidRPr="00F61726" w:rsidRDefault="00B22124" w:rsidP="00B22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sz w:val="24"/>
                <w:szCs w:val="24"/>
              </w:rPr>
              <w:t>Tổng hợp dao động</w:t>
            </w:r>
          </w:p>
        </w:tc>
        <w:tc>
          <w:tcPr>
            <w:tcW w:w="646" w:type="dxa"/>
          </w:tcPr>
          <w:p w:rsidR="00B22124" w:rsidRPr="00F61726" w:rsidRDefault="00D8173C" w:rsidP="00957F8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B22124" w:rsidRPr="00F61726" w:rsidRDefault="007C50F2" w:rsidP="00957F8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8" w:type="dxa"/>
          </w:tcPr>
          <w:p w:rsidR="00B22124" w:rsidRPr="00F61726" w:rsidRDefault="00760930" w:rsidP="00957F8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2" w:type="dxa"/>
          </w:tcPr>
          <w:p w:rsidR="00B22124" w:rsidRPr="00F61726" w:rsidRDefault="00B22124" w:rsidP="00957F8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2" w:type="dxa"/>
          </w:tcPr>
          <w:p w:rsidR="00B22124" w:rsidRPr="00F61726" w:rsidRDefault="00AF01CF" w:rsidP="00957F8C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3</w:t>
            </w:r>
          </w:p>
        </w:tc>
        <w:tc>
          <w:tcPr>
            <w:tcW w:w="1055" w:type="dxa"/>
          </w:tcPr>
          <w:p w:rsidR="00B22124" w:rsidRPr="00F61726" w:rsidRDefault="00B22124" w:rsidP="00957F8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22124" w:rsidRPr="00F61726" w:rsidTr="0049612A">
        <w:tc>
          <w:tcPr>
            <w:tcW w:w="817" w:type="dxa"/>
            <w:vMerge/>
          </w:tcPr>
          <w:p w:rsidR="00B22124" w:rsidRPr="00F61726" w:rsidRDefault="00B22124" w:rsidP="00957F8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  <w:vMerge/>
          </w:tcPr>
          <w:p w:rsidR="00B22124" w:rsidRPr="00F61726" w:rsidRDefault="00B22124" w:rsidP="00957F8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85" w:type="dxa"/>
          </w:tcPr>
          <w:p w:rsidR="00B22124" w:rsidRPr="00F61726" w:rsidRDefault="00B22124" w:rsidP="00B22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sz w:val="24"/>
                <w:szCs w:val="24"/>
              </w:rPr>
              <w:t>Thực hành</w:t>
            </w:r>
          </w:p>
        </w:tc>
        <w:tc>
          <w:tcPr>
            <w:tcW w:w="646" w:type="dxa"/>
          </w:tcPr>
          <w:p w:rsidR="00B22124" w:rsidRPr="00F61726" w:rsidRDefault="00B22124" w:rsidP="00957F8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:rsidR="00B22124" w:rsidRPr="00F61726" w:rsidRDefault="00B22124" w:rsidP="00957F8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B22124" w:rsidRPr="00F61726" w:rsidRDefault="00B22124" w:rsidP="00957F8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2" w:type="dxa"/>
          </w:tcPr>
          <w:p w:rsidR="00B22124" w:rsidRPr="00F61726" w:rsidRDefault="00B22124" w:rsidP="00957F8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2" w:type="dxa"/>
          </w:tcPr>
          <w:p w:rsidR="00B22124" w:rsidRPr="00F61726" w:rsidRDefault="00B22124" w:rsidP="00957F8C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1055" w:type="dxa"/>
          </w:tcPr>
          <w:p w:rsidR="00B22124" w:rsidRPr="00F61726" w:rsidRDefault="00B22124" w:rsidP="00957F8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8A2591" w:rsidRPr="00F61726" w:rsidTr="0049612A">
        <w:tc>
          <w:tcPr>
            <w:tcW w:w="817" w:type="dxa"/>
            <w:vMerge w:val="restart"/>
          </w:tcPr>
          <w:p w:rsidR="008A2591" w:rsidRPr="00F61726" w:rsidRDefault="008A2591" w:rsidP="00957F8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8A2591" w:rsidRPr="00F61726" w:rsidRDefault="008A2591" w:rsidP="00957F8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8A2591" w:rsidRPr="00F61726" w:rsidRDefault="008A2591" w:rsidP="00957F8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b/>
                <w:sz w:val="24"/>
                <w:szCs w:val="24"/>
              </w:rPr>
              <w:t>02</w:t>
            </w:r>
          </w:p>
        </w:tc>
        <w:tc>
          <w:tcPr>
            <w:tcW w:w="1843" w:type="dxa"/>
            <w:vMerge w:val="restart"/>
          </w:tcPr>
          <w:p w:rsidR="008A2591" w:rsidRPr="00F61726" w:rsidRDefault="008A2591" w:rsidP="00B22124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8A2591" w:rsidRPr="00F61726" w:rsidRDefault="008A2591" w:rsidP="00B22124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8A2591" w:rsidRPr="00F61726" w:rsidRDefault="008A2591" w:rsidP="00B22124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b/>
                <w:sz w:val="24"/>
                <w:szCs w:val="24"/>
              </w:rPr>
              <w:t>Sóng cơ và sóng âm</w:t>
            </w:r>
          </w:p>
        </w:tc>
        <w:tc>
          <w:tcPr>
            <w:tcW w:w="3685" w:type="dxa"/>
          </w:tcPr>
          <w:p w:rsidR="008A2591" w:rsidRPr="00F61726" w:rsidRDefault="008A2591" w:rsidP="006E686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sz w:val="24"/>
                <w:szCs w:val="24"/>
              </w:rPr>
              <w:t>Sóng cơ và sự truyền sóng cơ</w:t>
            </w:r>
          </w:p>
        </w:tc>
        <w:tc>
          <w:tcPr>
            <w:tcW w:w="646" w:type="dxa"/>
          </w:tcPr>
          <w:p w:rsidR="008A2591" w:rsidRPr="00F61726" w:rsidRDefault="00D8173C" w:rsidP="00957F8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8A2591" w:rsidRPr="00F61726" w:rsidRDefault="007C50F2" w:rsidP="00957F8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8" w:type="dxa"/>
          </w:tcPr>
          <w:p w:rsidR="008A2591" w:rsidRPr="00F61726" w:rsidRDefault="00760930" w:rsidP="00957F8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2" w:type="dxa"/>
          </w:tcPr>
          <w:p w:rsidR="008A2591" w:rsidRPr="00F61726" w:rsidRDefault="008A2591" w:rsidP="00957F8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2" w:type="dxa"/>
          </w:tcPr>
          <w:p w:rsidR="008A2591" w:rsidRPr="00F61726" w:rsidRDefault="00AF01CF" w:rsidP="00957F8C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3</w:t>
            </w:r>
          </w:p>
        </w:tc>
        <w:tc>
          <w:tcPr>
            <w:tcW w:w="1055" w:type="dxa"/>
          </w:tcPr>
          <w:p w:rsidR="008A2591" w:rsidRPr="00F61726" w:rsidRDefault="008A2591" w:rsidP="00957F8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8A2591" w:rsidRPr="00F61726" w:rsidTr="0049612A">
        <w:tc>
          <w:tcPr>
            <w:tcW w:w="817" w:type="dxa"/>
            <w:vMerge/>
          </w:tcPr>
          <w:p w:rsidR="008A2591" w:rsidRPr="00F61726" w:rsidRDefault="008A2591" w:rsidP="00957F8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  <w:vMerge/>
          </w:tcPr>
          <w:p w:rsidR="008A2591" w:rsidRPr="00F61726" w:rsidRDefault="008A2591" w:rsidP="00957F8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85" w:type="dxa"/>
          </w:tcPr>
          <w:p w:rsidR="008A2591" w:rsidRPr="00F61726" w:rsidRDefault="008A2591" w:rsidP="006E686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sz w:val="24"/>
                <w:szCs w:val="24"/>
              </w:rPr>
              <w:t>Giao thoa sóng</w:t>
            </w:r>
          </w:p>
        </w:tc>
        <w:tc>
          <w:tcPr>
            <w:tcW w:w="646" w:type="dxa"/>
          </w:tcPr>
          <w:p w:rsidR="008A2591" w:rsidRPr="00F61726" w:rsidRDefault="00D8173C" w:rsidP="00957F8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8A2591" w:rsidRPr="00F61726" w:rsidRDefault="007C50F2" w:rsidP="00957F8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8" w:type="dxa"/>
          </w:tcPr>
          <w:p w:rsidR="008A2591" w:rsidRPr="00F61726" w:rsidRDefault="008A2591" w:rsidP="00957F8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2" w:type="dxa"/>
          </w:tcPr>
          <w:p w:rsidR="008A2591" w:rsidRPr="00F61726" w:rsidRDefault="00760930" w:rsidP="00957F8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2" w:type="dxa"/>
          </w:tcPr>
          <w:p w:rsidR="008A2591" w:rsidRPr="00F61726" w:rsidRDefault="00AF01CF" w:rsidP="00957F8C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3</w:t>
            </w:r>
          </w:p>
        </w:tc>
        <w:tc>
          <w:tcPr>
            <w:tcW w:w="1055" w:type="dxa"/>
          </w:tcPr>
          <w:p w:rsidR="008A2591" w:rsidRPr="00F61726" w:rsidRDefault="008A2591" w:rsidP="00957F8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8A2591" w:rsidRPr="00F61726" w:rsidTr="0049612A">
        <w:tc>
          <w:tcPr>
            <w:tcW w:w="817" w:type="dxa"/>
            <w:vMerge/>
          </w:tcPr>
          <w:p w:rsidR="008A2591" w:rsidRPr="00F61726" w:rsidRDefault="008A2591" w:rsidP="00957F8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  <w:vMerge/>
          </w:tcPr>
          <w:p w:rsidR="008A2591" w:rsidRPr="00F61726" w:rsidRDefault="008A2591" w:rsidP="00957F8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85" w:type="dxa"/>
          </w:tcPr>
          <w:p w:rsidR="008A2591" w:rsidRPr="00F61726" w:rsidRDefault="008A2591" w:rsidP="006E686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sz w:val="24"/>
                <w:szCs w:val="24"/>
              </w:rPr>
              <w:t>Sóng dừng</w:t>
            </w:r>
          </w:p>
        </w:tc>
        <w:tc>
          <w:tcPr>
            <w:tcW w:w="646" w:type="dxa"/>
          </w:tcPr>
          <w:p w:rsidR="008A2591" w:rsidRPr="00F61726" w:rsidRDefault="00D8173C" w:rsidP="00957F8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8A2591" w:rsidRPr="00F61726" w:rsidRDefault="007C50F2" w:rsidP="00957F8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8" w:type="dxa"/>
          </w:tcPr>
          <w:p w:rsidR="008A2591" w:rsidRPr="00F61726" w:rsidRDefault="00760930" w:rsidP="00957F8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2" w:type="dxa"/>
          </w:tcPr>
          <w:p w:rsidR="008A2591" w:rsidRPr="00F61726" w:rsidRDefault="008A2591" w:rsidP="00957F8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2" w:type="dxa"/>
          </w:tcPr>
          <w:p w:rsidR="008A2591" w:rsidRPr="00F61726" w:rsidRDefault="00AF01CF" w:rsidP="00957F8C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3</w:t>
            </w:r>
          </w:p>
        </w:tc>
        <w:tc>
          <w:tcPr>
            <w:tcW w:w="1055" w:type="dxa"/>
          </w:tcPr>
          <w:p w:rsidR="008A2591" w:rsidRPr="00F61726" w:rsidRDefault="008A2591" w:rsidP="00957F8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8A2591" w:rsidRPr="00F61726" w:rsidTr="0049612A">
        <w:tc>
          <w:tcPr>
            <w:tcW w:w="817" w:type="dxa"/>
            <w:vMerge/>
          </w:tcPr>
          <w:p w:rsidR="008A2591" w:rsidRPr="00F61726" w:rsidRDefault="008A2591" w:rsidP="00957F8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  <w:vMerge/>
          </w:tcPr>
          <w:p w:rsidR="008A2591" w:rsidRPr="00F61726" w:rsidRDefault="008A2591" w:rsidP="00957F8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85" w:type="dxa"/>
          </w:tcPr>
          <w:p w:rsidR="008A2591" w:rsidRPr="00F61726" w:rsidRDefault="008A2591" w:rsidP="006E686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sz w:val="24"/>
                <w:szCs w:val="24"/>
              </w:rPr>
              <w:t>Đặc trưng vật lí của âm</w:t>
            </w:r>
          </w:p>
        </w:tc>
        <w:tc>
          <w:tcPr>
            <w:tcW w:w="646" w:type="dxa"/>
          </w:tcPr>
          <w:p w:rsidR="008A2591" w:rsidRPr="00F61726" w:rsidRDefault="00D8173C" w:rsidP="00957F8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8A2591" w:rsidRPr="00F61726" w:rsidRDefault="007C50F2" w:rsidP="00957F8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8" w:type="dxa"/>
          </w:tcPr>
          <w:p w:rsidR="008A2591" w:rsidRPr="00F61726" w:rsidRDefault="008A2591" w:rsidP="00957F8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2" w:type="dxa"/>
          </w:tcPr>
          <w:p w:rsidR="008A2591" w:rsidRPr="00F61726" w:rsidRDefault="008A2591" w:rsidP="00957F8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2" w:type="dxa"/>
          </w:tcPr>
          <w:p w:rsidR="008A2591" w:rsidRPr="00F61726" w:rsidRDefault="00AF01CF" w:rsidP="00957F8C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2</w:t>
            </w:r>
          </w:p>
        </w:tc>
        <w:tc>
          <w:tcPr>
            <w:tcW w:w="1055" w:type="dxa"/>
          </w:tcPr>
          <w:p w:rsidR="008A2591" w:rsidRPr="00F61726" w:rsidRDefault="008A2591" w:rsidP="00957F8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8A2591" w:rsidRPr="00F61726" w:rsidTr="0049612A">
        <w:tc>
          <w:tcPr>
            <w:tcW w:w="817" w:type="dxa"/>
            <w:vMerge/>
          </w:tcPr>
          <w:p w:rsidR="008A2591" w:rsidRPr="00F61726" w:rsidRDefault="008A2591" w:rsidP="00957F8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  <w:vMerge/>
          </w:tcPr>
          <w:p w:rsidR="008A2591" w:rsidRPr="00F61726" w:rsidRDefault="008A2591" w:rsidP="00957F8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85" w:type="dxa"/>
          </w:tcPr>
          <w:p w:rsidR="008A2591" w:rsidRPr="00F61726" w:rsidRDefault="008A2591" w:rsidP="006E686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sz w:val="24"/>
                <w:szCs w:val="24"/>
              </w:rPr>
              <w:t>Đặc trưng sinh lí của âm</w:t>
            </w:r>
          </w:p>
        </w:tc>
        <w:tc>
          <w:tcPr>
            <w:tcW w:w="646" w:type="dxa"/>
          </w:tcPr>
          <w:p w:rsidR="008A2591" w:rsidRPr="00F61726" w:rsidRDefault="00D8173C" w:rsidP="00957F8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8A2591" w:rsidRPr="00F61726" w:rsidRDefault="008A2591" w:rsidP="00957F8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8" w:type="dxa"/>
          </w:tcPr>
          <w:p w:rsidR="008A2591" w:rsidRPr="00F61726" w:rsidRDefault="008A2591" w:rsidP="00957F8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2" w:type="dxa"/>
          </w:tcPr>
          <w:p w:rsidR="008A2591" w:rsidRPr="00F61726" w:rsidRDefault="008A2591" w:rsidP="00957F8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2" w:type="dxa"/>
          </w:tcPr>
          <w:p w:rsidR="008A2591" w:rsidRPr="00F61726" w:rsidRDefault="00AF01CF" w:rsidP="00957F8C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1</w:t>
            </w:r>
          </w:p>
        </w:tc>
        <w:tc>
          <w:tcPr>
            <w:tcW w:w="1055" w:type="dxa"/>
          </w:tcPr>
          <w:p w:rsidR="008A2591" w:rsidRPr="00F61726" w:rsidRDefault="008A2591" w:rsidP="00957F8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22124" w:rsidRPr="00F61726" w:rsidTr="0049612A">
        <w:tc>
          <w:tcPr>
            <w:tcW w:w="817" w:type="dxa"/>
          </w:tcPr>
          <w:p w:rsidR="00B22124" w:rsidRPr="00F61726" w:rsidRDefault="00D8173C" w:rsidP="00957F8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b/>
                <w:sz w:val="24"/>
                <w:szCs w:val="24"/>
              </w:rPr>
              <w:t>Tổng câu</w:t>
            </w:r>
          </w:p>
        </w:tc>
        <w:tc>
          <w:tcPr>
            <w:tcW w:w="1843" w:type="dxa"/>
          </w:tcPr>
          <w:p w:rsidR="00B22124" w:rsidRPr="00F61726" w:rsidRDefault="00B22124" w:rsidP="00957F8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685" w:type="dxa"/>
          </w:tcPr>
          <w:p w:rsidR="00B22124" w:rsidRPr="00F61726" w:rsidRDefault="00B22124" w:rsidP="00957F8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46" w:type="dxa"/>
          </w:tcPr>
          <w:p w:rsidR="00B22124" w:rsidRPr="00F61726" w:rsidRDefault="00D8173C" w:rsidP="00957F8C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12</w:t>
            </w:r>
          </w:p>
        </w:tc>
        <w:tc>
          <w:tcPr>
            <w:tcW w:w="709" w:type="dxa"/>
          </w:tcPr>
          <w:p w:rsidR="00B22124" w:rsidRPr="00F61726" w:rsidRDefault="00D8173C" w:rsidP="00957F8C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9</w:t>
            </w:r>
          </w:p>
        </w:tc>
        <w:tc>
          <w:tcPr>
            <w:tcW w:w="708" w:type="dxa"/>
          </w:tcPr>
          <w:p w:rsidR="00B22124" w:rsidRPr="00F61726" w:rsidRDefault="00D8173C" w:rsidP="00957F8C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6</w:t>
            </w:r>
          </w:p>
        </w:tc>
        <w:tc>
          <w:tcPr>
            <w:tcW w:w="772" w:type="dxa"/>
          </w:tcPr>
          <w:p w:rsidR="00B22124" w:rsidRPr="00F61726" w:rsidRDefault="00D8173C" w:rsidP="00957F8C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3</w:t>
            </w:r>
          </w:p>
        </w:tc>
        <w:tc>
          <w:tcPr>
            <w:tcW w:w="772" w:type="dxa"/>
          </w:tcPr>
          <w:p w:rsidR="00B22124" w:rsidRPr="00F61726" w:rsidRDefault="00D8173C" w:rsidP="00957F8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61726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30</w:t>
            </w:r>
          </w:p>
        </w:tc>
        <w:tc>
          <w:tcPr>
            <w:tcW w:w="1055" w:type="dxa"/>
          </w:tcPr>
          <w:p w:rsidR="00B22124" w:rsidRPr="00F61726" w:rsidRDefault="00B22124" w:rsidP="00957F8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</w:tbl>
    <w:p w:rsidR="00957F8C" w:rsidRDefault="00957F8C" w:rsidP="00760930">
      <w:pPr>
        <w:spacing w:after="0" w:line="240" w:lineRule="auto"/>
        <w:rPr>
          <w:rFonts w:ascii="Times New Roman" w:hAnsi="Times New Roman" w:cs="Times New Roman"/>
          <w:b/>
        </w:rPr>
      </w:pPr>
    </w:p>
    <w:p w:rsidR="00F61726" w:rsidRDefault="00F61726" w:rsidP="008F2482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ẢNG ĐẶC TẢ ĐỀ KIỂM TRA GIỮA HỌC KỲ I</w:t>
      </w:r>
      <w:r w:rsidR="008F2482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NĂM HỌC 2020-2021</w:t>
      </w:r>
    </w:p>
    <w:p w:rsidR="00AB1F31" w:rsidRDefault="00AB1F31" w:rsidP="00AB1F3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MÔN VẬT LÝ – KHỐI 12</w:t>
      </w:r>
    </w:p>
    <w:p w:rsidR="00004109" w:rsidRPr="00AB1F31" w:rsidRDefault="00004109" w:rsidP="00F63593">
      <w:pPr>
        <w:spacing w:after="0" w:line="240" w:lineRule="auto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AB1F31">
        <w:rPr>
          <w:rFonts w:ascii="Times New Roman" w:hAnsi="Times New Roman" w:cs="Times New Roman"/>
          <w:b/>
          <w:color w:val="FF0000"/>
          <w:sz w:val="24"/>
          <w:szCs w:val="24"/>
        </w:rPr>
        <w:t>Đề gốc 1</w:t>
      </w:r>
    </w:p>
    <w:p w:rsidR="00004109" w:rsidRDefault="00004109" w:rsidP="00F63593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TableGrid"/>
        <w:tblW w:w="11023" w:type="dxa"/>
        <w:tblLook w:val="04A0" w:firstRow="1" w:lastRow="0" w:firstColumn="1" w:lastColumn="0" w:noHBand="0" w:noVBand="1"/>
      </w:tblPr>
      <w:tblGrid>
        <w:gridCol w:w="1101"/>
        <w:gridCol w:w="1134"/>
        <w:gridCol w:w="6662"/>
        <w:gridCol w:w="2126"/>
      </w:tblGrid>
      <w:tr w:rsidR="00004109" w:rsidTr="00004109">
        <w:tc>
          <w:tcPr>
            <w:tcW w:w="1101" w:type="dxa"/>
          </w:tcPr>
          <w:p w:rsidR="00004109" w:rsidRDefault="00004109" w:rsidP="00F6359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Câu </w:t>
            </w:r>
          </w:p>
        </w:tc>
        <w:tc>
          <w:tcPr>
            <w:tcW w:w="1134" w:type="dxa"/>
          </w:tcPr>
          <w:p w:rsidR="00004109" w:rsidRDefault="00004109" w:rsidP="00F6359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Mức độ nhận thức</w:t>
            </w:r>
          </w:p>
        </w:tc>
        <w:tc>
          <w:tcPr>
            <w:tcW w:w="6662" w:type="dxa"/>
          </w:tcPr>
          <w:p w:rsidR="00004109" w:rsidRDefault="00004109" w:rsidP="00F6359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Đặc tả</w:t>
            </w:r>
          </w:p>
        </w:tc>
        <w:tc>
          <w:tcPr>
            <w:tcW w:w="2126" w:type="dxa"/>
          </w:tcPr>
          <w:p w:rsidR="00004109" w:rsidRDefault="00004109" w:rsidP="00F6359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Ghi chú</w:t>
            </w:r>
          </w:p>
        </w:tc>
      </w:tr>
      <w:tr w:rsidR="00004109" w:rsidTr="00004109">
        <w:tc>
          <w:tcPr>
            <w:tcW w:w="1101" w:type="dxa"/>
          </w:tcPr>
          <w:p w:rsidR="00004109" w:rsidRDefault="00004109" w:rsidP="00004109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1134" w:type="dxa"/>
          </w:tcPr>
          <w:p w:rsidR="00004109" w:rsidRDefault="00004109" w:rsidP="00F6359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NB</w:t>
            </w:r>
          </w:p>
        </w:tc>
        <w:tc>
          <w:tcPr>
            <w:tcW w:w="6662" w:type="dxa"/>
          </w:tcPr>
          <w:p w:rsidR="00004109" w:rsidRDefault="00004109" w:rsidP="00587312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04109">
              <w:rPr>
                <w:rFonts w:ascii="Times New Roman" w:hAnsi="Times New Roman" w:cs="Times New Roman"/>
                <w:sz w:val="24"/>
                <w:szCs w:val="24"/>
              </w:rPr>
              <w:t>Cho phương trình li độ của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một</w:t>
            </w:r>
            <w:r w:rsidRPr="00004109">
              <w:rPr>
                <w:rFonts w:ascii="Times New Roman" w:hAnsi="Times New Roman" w:cs="Times New Roman"/>
                <w:sz w:val="24"/>
                <w:szCs w:val="24"/>
              </w:rPr>
              <w:t xml:space="preserve"> dao động điều hòa</w:t>
            </w:r>
            <w:r w:rsidR="00FD4A23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="00587312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xác định</w:t>
            </w:r>
            <w:r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:</w:t>
            </w:r>
            <w:r w:rsidRPr="00004109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 pha ban đầu</w:t>
            </w:r>
            <w:r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, tần số</w:t>
            </w:r>
            <w:r w:rsidR="00FD4A23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 góc</w:t>
            </w:r>
            <w:r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 hoặc biên độ.</w:t>
            </w:r>
          </w:p>
        </w:tc>
        <w:tc>
          <w:tcPr>
            <w:tcW w:w="2126" w:type="dxa"/>
          </w:tcPr>
          <w:p w:rsidR="00004109" w:rsidRDefault="00004109" w:rsidP="00F6359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004109" w:rsidTr="00004109">
        <w:tc>
          <w:tcPr>
            <w:tcW w:w="1101" w:type="dxa"/>
          </w:tcPr>
          <w:p w:rsidR="00004109" w:rsidRDefault="00004109" w:rsidP="00004109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1134" w:type="dxa"/>
          </w:tcPr>
          <w:p w:rsidR="00004109" w:rsidRDefault="00FD4A23" w:rsidP="00F6359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TH</w:t>
            </w:r>
          </w:p>
        </w:tc>
        <w:tc>
          <w:tcPr>
            <w:tcW w:w="6662" w:type="dxa"/>
          </w:tcPr>
          <w:p w:rsidR="00004109" w:rsidRDefault="00FD4A23" w:rsidP="0000410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D4A23">
              <w:rPr>
                <w:rFonts w:ascii="Times New Roman" w:hAnsi="Times New Roman" w:cs="Times New Roman"/>
                <w:sz w:val="24"/>
                <w:szCs w:val="24"/>
              </w:rPr>
              <w:t xml:space="preserve">Cho tần số của một dao động điều hòa, </w:t>
            </w:r>
            <w:r w:rsidRPr="00587312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tính chu kì </w:t>
            </w:r>
            <w:r w:rsidR="00587312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hoặc tần số góc của </w:t>
            </w:r>
            <w:r w:rsidRPr="00587312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dao động.</w:t>
            </w:r>
          </w:p>
        </w:tc>
        <w:tc>
          <w:tcPr>
            <w:tcW w:w="2126" w:type="dxa"/>
          </w:tcPr>
          <w:p w:rsidR="00004109" w:rsidRDefault="00004109" w:rsidP="00F6359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004109" w:rsidTr="00004109">
        <w:tc>
          <w:tcPr>
            <w:tcW w:w="1101" w:type="dxa"/>
          </w:tcPr>
          <w:p w:rsidR="00004109" w:rsidRDefault="00004109" w:rsidP="00004109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1134" w:type="dxa"/>
          </w:tcPr>
          <w:p w:rsidR="00004109" w:rsidRDefault="00004109" w:rsidP="00F6359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662" w:type="dxa"/>
          </w:tcPr>
          <w:p w:rsidR="00004109" w:rsidRDefault="00004109" w:rsidP="00F6359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126" w:type="dxa"/>
          </w:tcPr>
          <w:p w:rsidR="00004109" w:rsidRDefault="00004109" w:rsidP="00F6359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004109" w:rsidTr="00004109">
        <w:tc>
          <w:tcPr>
            <w:tcW w:w="1101" w:type="dxa"/>
          </w:tcPr>
          <w:p w:rsidR="00004109" w:rsidRDefault="00004109" w:rsidP="00004109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1134" w:type="dxa"/>
          </w:tcPr>
          <w:p w:rsidR="00004109" w:rsidRDefault="00004109" w:rsidP="00F6359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662" w:type="dxa"/>
          </w:tcPr>
          <w:p w:rsidR="00004109" w:rsidRDefault="00004109" w:rsidP="00F6359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126" w:type="dxa"/>
          </w:tcPr>
          <w:p w:rsidR="00004109" w:rsidRDefault="00004109" w:rsidP="00F6359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004109" w:rsidTr="00004109">
        <w:tc>
          <w:tcPr>
            <w:tcW w:w="1101" w:type="dxa"/>
          </w:tcPr>
          <w:p w:rsidR="00004109" w:rsidRDefault="00004109" w:rsidP="00004109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1134" w:type="dxa"/>
          </w:tcPr>
          <w:p w:rsidR="00004109" w:rsidRDefault="00004109" w:rsidP="00F6359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662" w:type="dxa"/>
          </w:tcPr>
          <w:p w:rsidR="00004109" w:rsidRDefault="00004109" w:rsidP="00F6359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126" w:type="dxa"/>
          </w:tcPr>
          <w:p w:rsidR="00004109" w:rsidRDefault="00004109" w:rsidP="00F6359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004109" w:rsidTr="00004109">
        <w:tc>
          <w:tcPr>
            <w:tcW w:w="1101" w:type="dxa"/>
          </w:tcPr>
          <w:p w:rsidR="00004109" w:rsidRPr="00861FED" w:rsidRDefault="00004109" w:rsidP="00004109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861FED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…</w:t>
            </w:r>
          </w:p>
        </w:tc>
        <w:tc>
          <w:tcPr>
            <w:tcW w:w="1134" w:type="dxa"/>
          </w:tcPr>
          <w:p w:rsidR="00004109" w:rsidRDefault="00004109" w:rsidP="00F6359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662" w:type="dxa"/>
          </w:tcPr>
          <w:p w:rsidR="00004109" w:rsidRDefault="00004109" w:rsidP="00F6359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126" w:type="dxa"/>
          </w:tcPr>
          <w:p w:rsidR="00004109" w:rsidRDefault="00004109" w:rsidP="00F6359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004109" w:rsidTr="00004109">
        <w:tc>
          <w:tcPr>
            <w:tcW w:w="1101" w:type="dxa"/>
          </w:tcPr>
          <w:p w:rsidR="00004109" w:rsidRPr="00861FED" w:rsidRDefault="00004109" w:rsidP="00004109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861FED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…</w:t>
            </w:r>
          </w:p>
        </w:tc>
        <w:tc>
          <w:tcPr>
            <w:tcW w:w="1134" w:type="dxa"/>
          </w:tcPr>
          <w:p w:rsidR="00004109" w:rsidRDefault="00004109" w:rsidP="00F6359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662" w:type="dxa"/>
          </w:tcPr>
          <w:p w:rsidR="00004109" w:rsidRDefault="00004109" w:rsidP="00F6359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126" w:type="dxa"/>
          </w:tcPr>
          <w:p w:rsidR="00004109" w:rsidRDefault="00004109" w:rsidP="00F6359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004109" w:rsidTr="00004109">
        <w:tc>
          <w:tcPr>
            <w:tcW w:w="1101" w:type="dxa"/>
          </w:tcPr>
          <w:p w:rsidR="00004109" w:rsidRDefault="00004109" w:rsidP="00004109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0</w:t>
            </w:r>
          </w:p>
        </w:tc>
        <w:tc>
          <w:tcPr>
            <w:tcW w:w="1134" w:type="dxa"/>
          </w:tcPr>
          <w:p w:rsidR="00004109" w:rsidRDefault="00AB1F31" w:rsidP="00F6359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VDC</w:t>
            </w:r>
          </w:p>
        </w:tc>
        <w:tc>
          <w:tcPr>
            <w:tcW w:w="6662" w:type="dxa"/>
          </w:tcPr>
          <w:p w:rsidR="00004109" w:rsidRDefault="00004109" w:rsidP="00F6359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126" w:type="dxa"/>
          </w:tcPr>
          <w:p w:rsidR="00004109" w:rsidRDefault="00004109" w:rsidP="00F6359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</w:tbl>
    <w:p w:rsidR="00AB1F31" w:rsidRPr="006F0E41" w:rsidRDefault="00AB1F31" w:rsidP="00AB1F31">
      <w:pPr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6F0E41">
        <w:rPr>
          <w:rFonts w:ascii="Times New Roman" w:hAnsi="Times New Roman" w:cs="Times New Roman"/>
          <w:b/>
          <w:color w:val="FF0000"/>
          <w:sz w:val="24"/>
          <w:szCs w:val="24"/>
        </w:rPr>
        <w:t>Đề gốc 1</w:t>
      </w:r>
    </w:p>
    <w:p w:rsidR="00AB1F31" w:rsidRPr="00B568A5" w:rsidRDefault="00AB1F31" w:rsidP="00AB1F3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B1F31">
        <w:rPr>
          <w:rFonts w:ascii="Times New Roman" w:hAnsi="Times New Roman" w:cs="Times New Roman"/>
          <w:b/>
          <w:sz w:val="24"/>
          <w:szCs w:val="24"/>
        </w:rPr>
        <w:t>Câu 1.</w:t>
      </w:r>
      <w:r>
        <w:rPr>
          <w:rFonts w:ascii="Times New Roman" w:hAnsi="Times New Roman" w:cs="Times New Roman"/>
          <w:sz w:val="24"/>
          <w:szCs w:val="24"/>
        </w:rPr>
        <w:t xml:space="preserve"> Dao động điều hòa </w:t>
      </w:r>
      <w:r w:rsidRPr="00145813">
        <w:rPr>
          <w:rFonts w:ascii="Times New Roman" w:hAnsi="Times New Roman" w:cs="Times New Roman"/>
          <w:position w:val="-28"/>
          <w:sz w:val="24"/>
          <w:szCs w:val="24"/>
        </w:rPr>
        <w:object w:dxaOrig="19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.25pt;height:33.9pt" o:ole="">
            <v:imagedata r:id="rId7" o:title=""/>
          </v:shape>
          <o:OLEObject Type="Embed" ProgID="Equation.DSMT4" ShapeID="_x0000_i1025" DrawAspect="Content" ObjectID="_1664887001" r:id="rId8"/>
        </w:object>
      </w:r>
      <w:r>
        <w:rPr>
          <w:rFonts w:ascii="Times New Roman" w:hAnsi="Times New Roman" w:cs="Times New Roman"/>
          <w:sz w:val="24"/>
          <w:szCs w:val="24"/>
        </w:rPr>
        <w:t xml:space="preserve"> (A &gt; 0) có pha ban đầu là</w:t>
      </w:r>
    </w:p>
    <w:p w:rsidR="00AB1F31" w:rsidRDefault="00AB1F31" w:rsidP="00AB1F3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. </w:t>
      </w:r>
      <w:r w:rsidRPr="00145813">
        <w:rPr>
          <w:rFonts w:ascii="Times New Roman" w:hAnsi="Times New Roman" w:cs="Times New Roman"/>
          <w:position w:val="-24"/>
          <w:sz w:val="24"/>
          <w:szCs w:val="24"/>
        </w:rPr>
        <w:object w:dxaOrig="420" w:dyaOrig="620">
          <v:shape id="_x0000_i1026" type="#_x0000_t75" style="width:20.75pt;height:30.45pt" o:ole="">
            <v:imagedata r:id="rId9" o:title=""/>
          </v:shape>
          <o:OLEObject Type="Embed" ProgID="Equation.DSMT4" ShapeID="_x0000_i1026" DrawAspect="Content" ObjectID="_1664887002" r:id="rId10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B. </w:t>
      </w:r>
      <w:r w:rsidRPr="00145813">
        <w:rPr>
          <w:rFonts w:ascii="Times New Roman" w:hAnsi="Times New Roman" w:cs="Times New Roman"/>
          <w:position w:val="-24"/>
          <w:sz w:val="24"/>
          <w:szCs w:val="24"/>
        </w:rPr>
        <w:object w:dxaOrig="300" w:dyaOrig="620">
          <v:shape id="_x0000_i1027" type="#_x0000_t75" style="width:15.25pt;height:30.45pt" o:ole="">
            <v:imagedata r:id="rId11" o:title=""/>
          </v:shape>
          <o:OLEObject Type="Embed" ProgID="Equation.DSMT4" ShapeID="_x0000_i1027" DrawAspect="Content" ObjectID="_1664887003" r:id="rId12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C. </w:t>
      </w:r>
      <w:r w:rsidRPr="00145813">
        <w:rPr>
          <w:rFonts w:ascii="Times New Roman" w:hAnsi="Times New Roman" w:cs="Times New Roman"/>
          <w:position w:val="-24"/>
          <w:sz w:val="24"/>
          <w:szCs w:val="24"/>
        </w:rPr>
        <w:object w:dxaOrig="859" w:dyaOrig="620">
          <v:shape id="_x0000_i1028" type="#_x0000_t75" style="width:42.9pt;height:30.45pt" o:ole="">
            <v:imagedata r:id="rId13" o:title=""/>
          </v:shape>
          <o:OLEObject Type="Embed" ProgID="Equation.DSMT4" ShapeID="_x0000_i1028" DrawAspect="Content" ObjectID="_1664887004" r:id="rId14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D. </w:t>
      </w:r>
      <w:r w:rsidRPr="00145813">
        <w:rPr>
          <w:rFonts w:ascii="Times New Roman" w:hAnsi="Times New Roman" w:cs="Times New Roman"/>
          <w:position w:val="-6"/>
          <w:sz w:val="24"/>
          <w:szCs w:val="24"/>
        </w:rPr>
        <w:object w:dxaOrig="440" w:dyaOrig="279">
          <v:shape id="_x0000_i1029" type="#_x0000_t75" style="width:21.45pt;height:14.55pt" o:ole="">
            <v:imagedata r:id="rId15" o:title=""/>
          </v:shape>
          <o:OLEObject Type="Embed" ProgID="Equation.DSMT4" ShapeID="_x0000_i1029" DrawAspect="Content" ObjectID="_1664887005" r:id="rId16"/>
        </w:object>
      </w:r>
    </w:p>
    <w:p w:rsidR="00AB1F31" w:rsidRDefault="00AB1F31" w:rsidP="00AB1F31">
      <w:pPr>
        <w:rPr>
          <w:rFonts w:ascii="Times New Roman" w:hAnsi="Times New Roman" w:cs="Times New Roman"/>
          <w:sz w:val="24"/>
          <w:szCs w:val="24"/>
        </w:rPr>
      </w:pPr>
      <w:r w:rsidRPr="00AB1F31">
        <w:rPr>
          <w:rFonts w:ascii="Times New Roman" w:hAnsi="Times New Roman" w:cs="Times New Roman"/>
          <w:b/>
          <w:sz w:val="24"/>
          <w:szCs w:val="24"/>
        </w:rPr>
        <w:t xml:space="preserve">Câu </w:t>
      </w:r>
      <w:r>
        <w:rPr>
          <w:rFonts w:ascii="Times New Roman" w:hAnsi="Times New Roman" w:cs="Times New Roman"/>
          <w:b/>
          <w:sz w:val="24"/>
          <w:szCs w:val="24"/>
        </w:rPr>
        <w:t>2</w:t>
      </w:r>
      <w:r w:rsidRPr="00AB1F31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Chu kì của </w:t>
      </w:r>
      <w:r w:rsidR="00D51B54">
        <w:rPr>
          <w:rFonts w:ascii="Times New Roman" w:hAnsi="Times New Roman" w:cs="Times New Roman"/>
          <w:sz w:val="24"/>
          <w:szCs w:val="24"/>
        </w:rPr>
        <w:t xml:space="preserve">một </w:t>
      </w:r>
      <w:r>
        <w:rPr>
          <w:rFonts w:ascii="Times New Roman" w:hAnsi="Times New Roman" w:cs="Times New Roman"/>
          <w:sz w:val="24"/>
          <w:szCs w:val="24"/>
        </w:rPr>
        <w:t>dao động điều hòa có tần số 5 Hz là</w:t>
      </w:r>
    </w:p>
    <w:p w:rsidR="00444AFF" w:rsidRDefault="00AB1F31" w:rsidP="00AB1F3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. </w:t>
      </w:r>
      <w:r w:rsidR="00D51B54">
        <w:rPr>
          <w:rFonts w:ascii="Times New Roman" w:hAnsi="Times New Roman" w:cs="Times New Roman"/>
          <w:sz w:val="24"/>
          <w:szCs w:val="24"/>
        </w:rPr>
        <w:t>5,0 s.</w:t>
      </w:r>
      <w:r w:rsidR="00D51B54">
        <w:rPr>
          <w:rFonts w:ascii="Times New Roman" w:hAnsi="Times New Roman" w:cs="Times New Roman"/>
          <w:sz w:val="24"/>
          <w:szCs w:val="24"/>
        </w:rPr>
        <w:tab/>
      </w:r>
      <w:r w:rsidR="00D51B54">
        <w:rPr>
          <w:rFonts w:ascii="Times New Roman" w:hAnsi="Times New Roman" w:cs="Times New Roman"/>
          <w:sz w:val="24"/>
          <w:szCs w:val="24"/>
        </w:rPr>
        <w:tab/>
      </w:r>
      <w:r w:rsidR="00D51B54">
        <w:rPr>
          <w:rFonts w:ascii="Times New Roman" w:hAnsi="Times New Roman" w:cs="Times New Roman"/>
          <w:sz w:val="24"/>
          <w:szCs w:val="24"/>
        </w:rPr>
        <w:tab/>
        <w:t>B. 0,2 s.</w:t>
      </w:r>
      <w:r w:rsidR="00D51B54">
        <w:rPr>
          <w:rFonts w:ascii="Times New Roman" w:hAnsi="Times New Roman" w:cs="Times New Roman"/>
          <w:sz w:val="24"/>
          <w:szCs w:val="24"/>
        </w:rPr>
        <w:tab/>
      </w:r>
      <w:r w:rsidR="00D51B54">
        <w:rPr>
          <w:rFonts w:ascii="Times New Roman" w:hAnsi="Times New Roman" w:cs="Times New Roman"/>
          <w:sz w:val="24"/>
          <w:szCs w:val="24"/>
        </w:rPr>
        <w:tab/>
      </w:r>
      <w:r w:rsidR="00D51B54">
        <w:rPr>
          <w:rFonts w:ascii="Times New Roman" w:hAnsi="Times New Roman" w:cs="Times New Roman"/>
          <w:sz w:val="24"/>
          <w:szCs w:val="24"/>
        </w:rPr>
        <w:tab/>
        <w:t>C. 31,4 s.</w:t>
      </w:r>
      <w:r w:rsidR="00D51B54">
        <w:rPr>
          <w:rFonts w:ascii="Times New Roman" w:hAnsi="Times New Roman" w:cs="Times New Roman"/>
          <w:sz w:val="24"/>
          <w:szCs w:val="24"/>
        </w:rPr>
        <w:tab/>
      </w:r>
      <w:r w:rsidR="00D51B54">
        <w:rPr>
          <w:rFonts w:ascii="Times New Roman" w:hAnsi="Times New Roman" w:cs="Times New Roman"/>
          <w:sz w:val="24"/>
          <w:szCs w:val="24"/>
        </w:rPr>
        <w:tab/>
      </w:r>
      <w:r w:rsidR="00D51B54">
        <w:rPr>
          <w:rFonts w:ascii="Times New Roman" w:hAnsi="Times New Roman" w:cs="Times New Roman"/>
          <w:sz w:val="24"/>
          <w:szCs w:val="24"/>
        </w:rPr>
        <w:tab/>
        <w:t>D. 2,5 s.</w:t>
      </w:r>
    </w:p>
    <w:p w:rsidR="00444AFF" w:rsidRPr="00444AFF" w:rsidRDefault="00444AFF" w:rsidP="00444AFF">
      <w:pPr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444AFF">
        <w:rPr>
          <w:rFonts w:ascii="Times New Roman" w:hAnsi="Times New Roman" w:cs="Times New Roman"/>
          <w:b/>
          <w:color w:val="FF0000"/>
          <w:sz w:val="24"/>
          <w:szCs w:val="24"/>
        </w:rPr>
        <w:t>Câu …..</w:t>
      </w:r>
    </w:p>
    <w:p w:rsidR="00320375" w:rsidRDefault="00444AFF" w:rsidP="00444AFF">
      <w:pPr>
        <w:rPr>
          <w:rFonts w:ascii="Times New Roman" w:hAnsi="Times New Roman" w:cs="Times New Roman"/>
          <w:color w:val="FF0000"/>
          <w:sz w:val="24"/>
          <w:szCs w:val="24"/>
        </w:rPr>
      </w:pPr>
      <w:r w:rsidRPr="00444AFF">
        <w:rPr>
          <w:rFonts w:ascii="Times New Roman" w:hAnsi="Times New Roman" w:cs="Times New Roman"/>
          <w:b/>
          <w:color w:val="FF0000"/>
          <w:sz w:val="24"/>
          <w:szCs w:val="24"/>
        </w:rPr>
        <w:lastRenderedPageBreak/>
        <w:t>Câu 30.</w:t>
      </w:r>
      <w:r w:rsidRPr="00444AFF">
        <w:rPr>
          <w:rFonts w:ascii="Times New Roman" w:hAnsi="Times New Roman" w:cs="Times New Roman"/>
          <w:color w:val="FF0000"/>
          <w:sz w:val="24"/>
          <w:szCs w:val="24"/>
        </w:rPr>
        <w:t xml:space="preserve"> ………………</w:t>
      </w:r>
      <w:r w:rsidR="009619EF">
        <w:rPr>
          <w:rFonts w:ascii="Times New Roman" w:hAnsi="Times New Roman" w:cs="Times New Roman"/>
          <w:color w:val="FF0000"/>
          <w:sz w:val="24"/>
          <w:szCs w:val="24"/>
        </w:rPr>
        <w:t>……………………………………………………………………………………………...</w:t>
      </w:r>
    </w:p>
    <w:sectPr w:rsidR="00320375" w:rsidSect="0001193C">
      <w:headerReference w:type="default" r:id="rId17"/>
      <w:footerReference w:type="default" r:id="rId18"/>
      <w:pgSz w:w="12240" w:h="15840"/>
      <w:pgMar w:top="567" w:right="616" w:bottom="568" w:left="709" w:header="720" w:footer="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632B2" w:rsidRDefault="004632B2" w:rsidP="00F61726">
      <w:pPr>
        <w:spacing w:after="0" w:line="240" w:lineRule="auto"/>
      </w:pPr>
      <w:r>
        <w:separator/>
      </w:r>
    </w:p>
  </w:endnote>
  <w:endnote w:type="continuationSeparator" w:id="0">
    <w:p w:rsidR="004632B2" w:rsidRDefault="004632B2" w:rsidP="00F6172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1193C" w:rsidRPr="0001193C" w:rsidRDefault="0001193C">
    <w:pPr>
      <w:pStyle w:val="Footer"/>
      <w:pBdr>
        <w:top w:val="thinThickSmallGap" w:sz="24" w:space="1" w:color="622423" w:themeColor="accent2" w:themeShade="7F"/>
      </w:pBdr>
      <w:jc w:val="center"/>
      <w:rPr>
        <w:rFonts w:ascii="Times New Roman" w:eastAsiaTheme="majorEastAsia" w:hAnsi="Times New Roman" w:cs="Times New Roman"/>
        <w:sz w:val="24"/>
        <w:szCs w:val="24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  <w:p w:rsidR="00226ACB" w:rsidRPr="0001193C" w:rsidRDefault="00226ACB">
    <w:pPr>
      <w:pStyle w:val="Footer"/>
      <w:rPr>
        <w:rFonts w:ascii="Times New Roman" w:hAnsi="Times New Roman" w:cs="Times New Roman"/>
        <w:sz w:val="24"/>
        <w:szCs w:val="24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632B2" w:rsidRDefault="004632B2" w:rsidP="00F61726">
      <w:pPr>
        <w:spacing w:after="0" w:line="240" w:lineRule="auto"/>
      </w:pPr>
      <w:r>
        <w:separator/>
      </w:r>
    </w:p>
  </w:footnote>
  <w:footnote w:type="continuationSeparator" w:id="0">
    <w:p w:rsidR="004632B2" w:rsidRDefault="004632B2" w:rsidP="00F6172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1193C" w:rsidRPr="0001193C" w:rsidRDefault="0001193C" w:rsidP="0001193C">
    <w:pPr>
      <w:pStyle w:val="Header"/>
      <w:jc w:val="center"/>
      <w:rPr>
        <w:rFonts w:ascii="Times New Roman" w:hAnsi="Times New Roman" w:cs="Times New Roman"/>
        <w:sz w:val="24"/>
        <w:szCs w:val="24"/>
      </w:rPr>
    </w:pPr>
    <w:r>
      <w:t>hoc357.edu.vn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8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63593"/>
    <w:rsid w:val="00001F9B"/>
    <w:rsid w:val="00004109"/>
    <w:rsid w:val="0001193C"/>
    <w:rsid w:val="001E78D7"/>
    <w:rsid w:val="001F3A35"/>
    <w:rsid w:val="00200D47"/>
    <w:rsid w:val="00226ACB"/>
    <w:rsid w:val="002B78E1"/>
    <w:rsid w:val="002C34FC"/>
    <w:rsid w:val="00320375"/>
    <w:rsid w:val="00360828"/>
    <w:rsid w:val="00444AFF"/>
    <w:rsid w:val="004632B2"/>
    <w:rsid w:val="0049612A"/>
    <w:rsid w:val="00587312"/>
    <w:rsid w:val="005D0B50"/>
    <w:rsid w:val="0067720A"/>
    <w:rsid w:val="006E6865"/>
    <w:rsid w:val="006F0E41"/>
    <w:rsid w:val="00760930"/>
    <w:rsid w:val="007C50F2"/>
    <w:rsid w:val="00861FED"/>
    <w:rsid w:val="008A2591"/>
    <w:rsid w:val="008E2395"/>
    <w:rsid w:val="008F2482"/>
    <w:rsid w:val="00914447"/>
    <w:rsid w:val="00957F8C"/>
    <w:rsid w:val="009619EF"/>
    <w:rsid w:val="0096308A"/>
    <w:rsid w:val="009C1099"/>
    <w:rsid w:val="009E2F85"/>
    <w:rsid w:val="00A07FCA"/>
    <w:rsid w:val="00A14D7F"/>
    <w:rsid w:val="00AB1F31"/>
    <w:rsid w:val="00AF01CF"/>
    <w:rsid w:val="00B22124"/>
    <w:rsid w:val="00B464E4"/>
    <w:rsid w:val="00B91190"/>
    <w:rsid w:val="00CF3347"/>
    <w:rsid w:val="00CF54DA"/>
    <w:rsid w:val="00D268A8"/>
    <w:rsid w:val="00D51B54"/>
    <w:rsid w:val="00D5317B"/>
    <w:rsid w:val="00D8173C"/>
    <w:rsid w:val="00DB4A4A"/>
    <w:rsid w:val="00E273D1"/>
    <w:rsid w:val="00E325C3"/>
    <w:rsid w:val="00F61726"/>
    <w:rsid w:val="00F63593"/>
    <w:rsid w:val="00FB3C60"/>
    <w:rsid w:val="00FD4A23"/>
    <w:rsid w:val="00FF79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6359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AF01CF"/>
    <w:pPr>
      <w:ind w:left="720"/>
      <w:contextualSpacing/>
    </w:pPr>
  </w:style>
  <w:style w:type="paragraph" w:styleId="Header">
    <w:name w:val="header"/>
    <w:basedOn w:val="Normal"/>
    <w:link w:val="HeaderChar"/>
    <w:unhideWhenUsed/>
    <w:rsid w:val="00F6172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61726"/>
  </w:style>
  <w:style w:type="paragraph" w:styleId="Footer">
    <w:name w:val="footer"/>
    <w:basedOn w:val="Normal"/>
    <w:link w:val="FooterChar"/>
    <w:uiPriority w:val="99"/>
    <w:unhideWhenUsed/>
    <w:rsid w:val="00F6172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61726"/>
  </w:style>
  <w:style w:type="paragraph" w:styleId="BalloonText">
    <w:name w:val="Balloon Text"/>
    <w:basedOn w:val="Normal"/>
    <w:link w:val="BalloonTextChar"/>
    <w:uiPriority w:val="99"/>
    <w:semiHidden/>
    <w:unhideWhenUsed/>
    <w:rsid w:val="0001193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1193C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6359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AF01CF"/>
    <w:pPr>
      <w:ind w:left="720"/>
      <w:contextualSpacing/>
    </w:pPr>
  </w:style>
  <w:style w:type="paragraph" w:styleId="Header">
    <w:name w:val="header"/>
    <w:basedOn w:val="Normal"/>
    <w:link w:val="HeaderChar"/>
    <w:unhideWhenUsed/>
    <w:rsid w:val="00F6172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61726"/>
  </w:style>
  <w:style w:type="paragraph" w:styleId="Footer">
    <w:name w:val="footer"/>
    <w:basedOn w:val="Normal"/>
    <w:link w:val="FooterChar"/>
    <w:uiPriority w:val="99"/>
    <w:unhideWhenUsed/>
    <w:rsid w:val="00F6172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61726"/>
  </w:style>
  <w:style w:type="paragraph" w:styleId="BalloonText">
    <w:name w:val="Balloon Text"/>
    <w:basedOn w:val="Normal"/>
    <w:link w:val="BalloonTextChar"/>
    <w:uiPriority w:val="99"/>
    <w:semiHidden/>
    <w:unhideWhenUsed/>
    <w:rsid w:val="0001193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1193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82326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'1.0' encoding='UTF-8' standalone='yes'?>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header" Target="header1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97</Words>
  <Characters>1123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ww.thuvienhoclieu.com</vt:lpstr>
    </vt:vector>
  </TitlesOfParts>
  <Manager/>
  <Company/>
  <LinksUpToDate>false</LinksUpToDate>
  <CharactersWithSpaces>13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/>
  <cp:keywords>www.thuvienhoclieu.com</cp:keywords>
  <dc:description>www.thuvienhoclieu.com</dc:description>
  <cp:lastModifiedBy/>
  <cp:revision>1</cp:revision>
  <dcterms:created xsi:type="dcterms:W3CDTF">2020-10-22T07:29:00Z</dcterms:created>
  <dcterms:modified xsi:type="dcterms:W3CDTF">2020-10-22T08:50:00Z</dcterms:modified>
</cp:coreProperties>
</file>